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5C71" w:rsidRPr="00CE5C71" w:rsidRDefault="00CE5C71" w:rsidP="00CE5C71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0000FF"/>
          <w:sz w:val="36"/>
          <w:szCs w:val="28"/>
        </w:rPr>
      </w:pPr>
      <w:proofErr w:type="spellStart"/>
      <w:r w:rsidRPr="00CE5C71"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  <w:u w:val="single"/>
        </w:rPr>
        <w:t>Tiết</w:t>
      </w:r>
      <w:proofErr w:type="spellEnd"/>
      <w:r w:rsidRPr="00CE5C71"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  <w:u w:val="single"/>
        </w:rPr>
        <w:t xml:space="preserve"> 57</w:t>
      </w:r>
      <w:r w:rsidRPr="00CE5C71">
        <w:rPr>
          <w:rFonts w:ascii="Times New Roman" w:eastAsia="Times New Roman" w:hAnsi="Times New Roman" w:cs="Times New Roman"/>
          <w:b/>
          <w:bCs/>
          <w:iCs/>
          <w:color w:val="800080"/>
          <w:sz w:val="28"/>
          <w:szCs w:val="28"/>
        </w:rPr>
        <w:t xml:space="preserve">:                  </w:t>
      </w:r>
      <w:r w:rsidRPr="00CE5C71">
        <w:rPr>
          <w:rFonts w:ascii="Times New Roman" w:eastAsia="Times New Roman" w:hAnsi="Times New Roman" w:cs="Tahoma"/>
          <w:b/>
          <w:iCs/>
          <w:color w:val="0000FF"/>
          <w:sz w:val="36"/>
          <w:szCs w:val="28"/>
        </w:rPr>
        <w:t>§</w:t>
      </w:r>
      <w:r w:rsidRPr="00CE5C71">
        <w:rPr>
          <w:rFonts w:ascii="Times New Roman" w:eastAsia="Times New Roman" w:hAnsi="Times New Roman" w:cs="Times New Roman"/>
          <w:b/>
          <w:iCs/>
          <w:color w:val="0000FF"/>
          <w:sz w:val="36"/>
          <w:szCs w:val="28"/>
        </w:rPr>
        <w:t>6. CỘNG, TRỪ ĐA THỨC</w:t>
      </w:r>
    </w:p>
    <w:p w:rsidR="00CE5C71" w:rsidRPr="00CE5C71" w:rsidRDefault="00CE5C71" w:rsidP="00CE5C71">
      <w:pPr>
        <w:tabs>
          <w:tab w:val="left" w:pos="360"/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iCs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A</w:t>
      </w:r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/ </w:t>
      </w:r>
      <w:proofErr w:type="spellStart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Mục</w:t>
      </w:r>
      <w:proofErr w:type="spellEnd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tiêu</w:t>
      </w:r>
      <w:proofErr w:type="spellEnd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>:</w:t>
      </w:r>
    </w:p>
    <w:p w:rsidR="00CE5C71" w:rsidRPr="00CE5C71" w:rsidRDefault="00CE5C71" w:rsidP="00CE5C71">
      <w:pPr>
        <w:numPr>
          <w:ilvl w:val="0"/>
          <w:numId w:val="1"/>
        </w:numPr>
        <w:tabs>
          <w:tab w:val="left" w:pos="360"/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HS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iết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ộng</w:t>
      </w:r>
      <w:proofErr w:type="gram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,trừ</w:t>
      </w:r>
      <w:proofErr w:type="spellEnd"/>
      <w:proofErr w:type="gram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CE5C71" w:rsidRPr="00CE5C71" w:rsidRDefault="00CE5C71" w:rsidP="00CE5C71">
      <w:pPr>
        <w:numPr>
          <w:ilvl w:val="0"/>
          <w:numId w:val="1"/>
        </w:numPr>
        <w:tabs>
          <w:tab w:val="left" w:pos="360"/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Rèn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uyện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ĩ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ăng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ỏ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ấu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goặc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ằng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ớc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ấu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“+</w:t>
      </w:r>
      <w:proofErr w:type="gram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” 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ặc</w:t>
      </w:r>
      <w:proofErr w:type="spellEnd"/>
      <w:proofErr w:type="gram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ấu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“–“,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ọn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,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huyển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ế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CE5C71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CE5C71" w:rsidRDefault="00CE5C71" w:rsidP="00CE5C71">
      <w:pPr>
        <w:tabs>
          <w:tab w:val="left" w:pos="360"/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</w:pPr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</w:rPr>
        <w:t xml:space="preserve">B/ </w:t>
      </w:r>
      <w:proofErr w:type="spellStart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Hướng</w:t>
      </w:r>
      <w:proofErr w:type="spellEnd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dẫn</w:t>
      </w:r>
      <w:proofErr w:type="spellEnd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nghiên</w:t>
      </w:r>
      <w:proofErr w:type="spellEnd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cứu</w:t>
      </w:r>
      <w:proofErr w:type="spellEnd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bài</w:t>
      </w:r>
      <w:proofErr w:type="spellEnd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 xml:space="preserve"> </w:t>
      </w:r>
      <w:proofErr w:type="spellStart"/>
      <w:r w:rsidRPr="00CE5C71">
        <w:rPr>
          <w:rFonts w:ascii="Times New Roman" w:eastAsia="Times New Roman" w:hAnsi="Times New Roman" w:cs="Times New Roman"/>
          <w:b/>
          <w:iCs/>
          <w:color w:val="FF0000"/>
          <w:sz w:val="28"/>
          <w:szCs w:val="28"/>
          <w:u w:val="single"/>
        </w:rPr>
        <w:t>học</w:t>
      </w:r>
      <w:proofErr w:type="spellEnd"/>
    </w:p>
    <w:p w:rsidR="00366C9C" w:rsidRDefault="00CE5C71" w:rsidP="00CE5C71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:rsidR="00CE5C71" w:rsidRDefault="00CE5C71" w:rsidP="00CE5C71">
      <w:pPr>
        <w:pStyle w:val="ListParagraph"/>
        <w:numPr>
          <w:ilvl w:val="0"/>
          <w:numId w:val="3"/>
        </w:num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ọ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SGK/39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r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lờ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ỏ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</w:p>
    <w:p w:rsidR="00CE5C71" w:rsidRDefault="00CE5C71" w:rsidP="00CE5C71">
      <w:pPr>
        <w:pStyle w:val="ListParagraph"/>
        <w:numPr>
          <w:ilvl w:val="0"/>
          <w:numId w:val="3"/>
        </w:num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ê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h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?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ê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ươ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cụ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̉?</w:t>
      </w:r>
    </w:p>
    <w:p w:rsidR="00CE5C71" w:rsidRDefault="00CE5C71" w:rsidP="00CE5C71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Viế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hú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dướ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ổng</w:t>
      </w:r>
      <w:proofErr w:type="spellEnd"/>
    </w:p>
    <w:p w:rsidR="00CE5C71" w:rsidRDefault="00CE5C71" w:rsidP="00CE5C71">
      <w:pPr>
        <w:pStyle w:val="ListParagrap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+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ự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iệ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dấ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goặc</w:t>
      </w:r>
      <w:proofErr w:type="spellEnd"/>
    </w:p>
    <w:p w:rsidR="00CE5C71" w:rsidRDefault="00CE5C71" w:rsidP="00CE5C71">
      <w:pPr>
        <w:pStyle w:val="ListParagrap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+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Áp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dụ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ín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hấ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gia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oá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kế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ợp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ê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em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hữ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lạ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gầ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CE5C71" w:rsidRDefault="00CE5C71" w:rsidP="00CE5C71">
      <w:pPr>
        <w:pStyle w:val="ListParagrap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+</w:t>
      </w:r>
      <w:proofErr w:type="spellStart"/>
      <w:proofErr w:type="gramStart"/>
      <w:r w:rsidR="008E6FAE">
        <w:rPr>
          <w:rFonts w:ascii="Times New Roman" w:eastAsia="Times New Roman" w:hAnsi="Times New Roman" w:cs="Times New Roman"/>
          <w:sz w:val="28"/>
          <w:szCs w:val="28"/>
        </w:rPr>
        <w:t>Cộng</w:t>
      </w:r>
      <w:proofErr w:type="spellEnd"/>
      <w:r w:rsidR="008E6FAE"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  <w:proofErr w:type="spellStart"/>
      <w:r w:rsidR="008E6FAE">
        <w:rPr>
          <w:rFonts w:ascii="Times New Roman" w:eastAsia="Times New Roman" w:hAnsi="Times New Roman" w:cs="Times New Roman"/>
          <w:sz w:val="28"/>
          <w:szCs w:val="28"/>
        </w:rPr>
        <w:t>trư</w:t>
      </w:r>
      <w:proofErr w:type="spellEnd"/>
      <w:proofErr w:type="gramEnd"/>
      <w:r w:rsidR="008E6FAE">
        <w:rPr>
          <w:rFonts w:ascii="Times New Roman" w:eastAsia="Times New Roman" w:hAnsi="Times New Roman" w:cs="Times New Roman"/>
          <w:sz w:val="28"/>
          <w:szCs w:val="28"/>
        </w:rPr>
        <w:t xml:space="preserve">̀ </w:t>
      </w:r>
      <w:proofErr w:type="spellStart"/>
      <w:r w:rsidR="008E6FAE">
        <w:rPr>
          <w:rFonts w:ascii="Times New Roman" w:eastAsia="Times New Roman" w:hAnsi="Times New Roman" w:cs="Times New Roman"/>
          <w:sz w:val="28"/>
          <w:szCs w:val="28"/>
        </w:rPr>
        <w:t>các</w:t>
      </w:r>
      <w:proofErr w:type="spellEnd"/>
      <w:r w:rsidR="008E6F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8E6FAE"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 w:rsidR="008E6F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8E6FAE">
        <w:rPr>
          <w:rFonts w:ascii="Times New Roman" w:eastAsia="Times New Roman" w:hAnsi="Times New Roman" w:cs="Times New Roman"/>
          <w:sz w:val="28"/>
          <w:szCs w:val="28"/>
        </w:rPr>
        <w:t>thức</w:t>
      </w:r>
      <w:proofErr w:type="spellEnd"/>
      <w:r w:rsidR="008E6F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8E6FAE">
        <w:rPr>
          <w:rFonts w:ascii="Times New Roman" w:eastAsia="Times New Roman" w:hAnsi="Times New Roman" w:cs="Times New Roman"/>
          <w:sz w:val="28"/>
          <w:szCs w:val="28"/>
        </w:rPr>
        <w:t>đồng</w:t>
      </w:r>
      <w:proofErr w:type="spellEnd"/>
      <w:r w:rsidR="008E6F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8E6FAE">
        <w:rPr>
          <w:rFonts w:ascii="Times New Roman" w:eastAsia="Times New Roman" w:hAnsi="Times New Roman" w:cs="Times New Roman"/>
          <w:sz w:val="28"/>
          <w:szCs w:val="28"/>
        </w:rPr>
        <w:t>dạng</w:t>
      </w:r>
      <w:proofErr w:type="spellEnd"/>
      <w:r w:rsidR="008E6F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8E6FAE">
        <w:rPr>
          <w:rFonts w:ascii="Times New Roman" w:eastAsia="Times New Roman" w:hAnsi="Times New Roman" w:cs="Times New Roman"/>
          <w:sz w:val="28"/>
          <w:szCs w:val="28"/>
        </w:rPr>
        <w:t>với</w:t>
      </w:r>
      <w:proofErr w:type="spellEnd"/>
      <w:r w:rsidR="008E6FA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8E6FAE"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 w:rsidR="008E6FAE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E6FAE" w:rsidRDefault="008E6FAE" w:rsidP="008E6FAE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Ví dụ: </w:t>
      </w:r>
      <w:proofErr w:type="spell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Xét</w:t>
      </w:r>
      <w:proofErr w:type="spellEnd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2đa </w:t>
      </w:r>
      <w:proofErr w:type="spell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gram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M</w:t>
      </w:r>
      <w:proofErr w:type="spellEnd"/>
      <w:proofErr w:type="gramEnd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=5x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y + 5x – 3 </w:t>
      </w:r>
      <w:proofErr w:type="spell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à</w:t>
      </w:r>
      <w:proofErr w:type="spellEnd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N=xyz + 5x –</w:t>
      </w:r>
      <w:r w:rsidRPr="008E6FAE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647682379" r:id="rId6"/>
        </w:objec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– 4x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 .</w:t>
      </w:r>
    </w:p>
    <w:p w:rsidR="008E6FAE" w:rsidRPr="008E6FAE" w:rsidRDefault="008E6FAE" w:rsidP="008E6FAE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ính</w:t>
      </w:r>
      <w:proofErr w:type="spellEnd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M + N?</w:t>
      </w:r>
    </w:p>
    <w:p w:rsidR="008E6FAE" w:rsidRPr="008E6FAE" w:rsidRDefault="008E6FAE" w:rsidP="008E6FAE">
      <w:pPr>
        <w:tabs>
          <w:tab w:val="left" w:pos="360"/>
          <w:tab w:val="left" w:pos="480"/>
        </w:tabs>
        <w:spacing w:after="0" w:line="240" w:lineRule="auto"/>
        <w:ind w:left="72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M+N </w:t>
      </w:r>
      <w:proofErr w:type="gram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=(</w:t>
      </w:r>
      <w:proofErr w:type="gramEnd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5x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+ 5x – 3) + (</w:t>
      </w:r>
      <w:proofErr w:type="spell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z</w:t>
      </w:r>
      <w:proofErr w:type="spellEnd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 5x –</w:t>
      </w:r>
      <w:r w:rsidRPr="008E6FAE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40" w:dyaOrig="620">
          <v:shape id="_x0000_i1028" type="#_x0000_t75" style="width:12pt;height:30.75pt" o:ole="">
            <v:imagedata r:id="rId5" o:title=""/>
          </v:shape>
          <o:OLEObject Type="Embed" ProgID="Equation.DSMT4" ShapeID="_x0000_i1028" DrawAspect="Content" ObjectID="_1647682380" r:id="rId7"/>
        </w:objec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– 4x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)</w:t>
      </w:r>
    </w:p>
    <w:p w:rsidR="008E6FAE" w:rsidRPr="008E6FAE" w:rsidRDefault="008E6FAE" w:rsidP="008E6FAE">
      <w:pPr>
        <w:tabs>
          <w:tab w:val="left" w:pos="360"/>
          <w:tab w:val="left" w:pos="480"/>
        </w:tabs>
        <w:spacing w:after="0" w:line="240" w:lineRule="auto"/>
        <w:ind w:left="72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        =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5x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+ 5x – 3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 </w:t>
      </w:r>
      <w:proofErr w:type="spell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z</w:t>
      </w:r>
      <w:proofErr w:type="spellEnd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 5x –</w:t>
      </w:r>
      <w:r w:rsidRPr="008E6FAE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40" w:dyaOrig="620">
          <v:shape id="_x0000_i1035" type="#_x0000_t75" style="width:12pt;height:30.75pt" o:ole="">
            <v:imagedata r:id="rId5" o:title=""/>
          </v:shape>
          <o:OLEObject Type="Embed" ProgID="Equation.DSMT4" ShapeID="_x0000_i1035" DrawAspect="Content" ObjectID="_1647682381" r:id="rId8"/>
        </w:objec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– 4x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</w:t>
      </w:r>
    </w:p>
    <w:p w:rsidR="008E6FAE" w:rsidRPr="008E6FAE" w:rsidRDefault="008E6FAE" w:rsidP="008E6FAE">
      <w:pPr>
        <w:tabs>
          <w:tab w:val="left" w:pos="360"/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         = (5x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– 4x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y) + (5x + 5x) + </w:t>
      </w:r>
      <w:proofErr w:type="spell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z</w:t>
      </w:r>
      <w:proofErr w:type="spellEnd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 (– 3 –</w:t>
      </w:r>
      <w:r w:rsidRPr="008E6FAE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40" w:dyaOrig="620">
          <v:shape id="_x0000_i1029" type="#_x0000_t75" style="width:12pt;height:30.75pt" o:ole="">
            <v:imagedata r:id="rId5" o:title=""/>
          </v:shape>
          <o:OLEObject Type="Embed" ProgID="Equation.DSMT4" ShapeID="_x0000_i1029" DrawAspect="Content" ObjectID="_1647682382" r:id="rId9"/>
        </w:objec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)</w:t>
      </w:r>
    </w:p>
    <w:p w:rsidR="008E6FAE" w:rsidRPr="008E6FAE" w:rsidRDefault="008E6FAE" w:rsidP="008E6FAE">
      <w:pPr>
        <w:tabs>
          <w:tab w:val="left" w:pos="360"/>
          <w:tab w:val="left" w:pos="480"/>
        </w:tabs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         = x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y + 10x + </w:t>
      </w:r>
      <w:proofErr w:type="spellStart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z</w:t>
      </w:r>
      <w:proofErr w:type="spellEnd"/>
      <w:r w:rsidRPr="008E6FA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– 3</w:t>
      </w:r>
      <w:r w:rsidRPr="008E6FAE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40" w:dyaOrig="620">
          <v:shape id="_x0000_i1030" type="#_x0000_t75" style="width:12pt;height:30.75pt" o:ole="">
            <v:imagedata r:id="rId5" o:title=""/>
          </v:shape>
          <o:OLEObject Type="Embed" ProgID="Equation.DSMT4" ShapeID="_x0000_i1030" DrawAspect="Content" ObjectID="_1647682383" r:id="rId10"/>
        </w:object>
      </w:r>
    </w:p>
    <w:p w:rsidR="008E6FAE" w:rsidRPr="00E7717C" w:rsidRDefault="008E6FAE" w:rsidP="00E7717C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</w:p>
    <w:p w:rsidR="008E6FAE" w:rsidRDefault="00E7717C" w:rsidP="008E6FAE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30 SGK/40</w:t>
      </w:r>
    </w:p>
    <w:p w:rsidR="00E7717C" w:rsidRDefault="00E7717C" w:rsidP="008E6FAE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II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r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E7717C" w:rsidRDefault="00E7717C" w:rsidP="008E6FAE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ọ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SGK/39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r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lờ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ỏ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E7717C" w:rsidRDefault="00E7717C" w:rsidP="008E6FAE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Muố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r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̀ 2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?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ê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ươ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ự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iệ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?</w:t>
      </w:r>
    </w:p>
    <w:p w:rsidR="00E7717C" w:rsidRDefault="00E7717C" w:rsidP="00E7717C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+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Viế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hú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dướ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iệu</w:t>
      </w:r>
      <w:proofErr w:type="spellEnd"/>
    </w:p>
    <w:p w:rsidR="00E7717C" w:rsidRDefault="00E7717C" w:rsidP="00E7717C">
      <w:pPr>
        <w:pStyle w:val="ListParagrap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+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ự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iệ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b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dấ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goặc</w:t>
      </w:r>
      <w:proofErr w:type="spellEnd"/>
      <w:r w:rsidR="00E1037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="00E10372">
        <w:rPr>
          <w:rFonts w:ascii="Times New Roman" w:eastAsia="Times New Roman" w:hAnsi="Times New Roman" w:cs="Times New Roman"/>
          <w:sz w:val="28"/>
          <w:szCs w:val="28"/>
        </w:rPr>
        <w:t xml:space="preserve">( </w:t>
      </w:r>
      <w:proofErr w:type="spellStart"/>
      <w:r w:rsidR="00E10372">
        <w:rPr>
          <w:rFonts w:ascii="Times New Roman" w:eastAsia="Times New Roman" w:hAnsi="Times New Roman" w:cs="Times New Roman"/>
          <w:sz w:val="28"/>
          <w:szCs w:val="28"/>
        </w:rPr>
        <w:t>lưu</w:t>
      </w:r>
      <w:proofErr w:type="spellEnd"/>
      <w:proofErr w:type="gramEnd"/>
      <w:r w:rsidR="00E10372">
        <w:rPr>
          <w:rFonts w:ascii="Times New Roman" w:eastAsia="Times New Roman" w:hAnsi="Times New Roman" w:cs="Times New Roman"/>
          <w:sz w:val="28"/>
          <w:szCs w:val="28"/>
        </w:rPr>
        <w:t xml:space="preserve"> ý </w:t>
      </w:r>
      <w:proofErr w:type="spellStart"/>
      <w:r w:rsidR="00E10372">
        <w:rPr>
          <w:rFonts w:ascii="Times New Roman" w:eastAsia="Times New Roman" w:hAnsi="Times New Roman" w:cs="Times New Roman"/>
          <w:sz w:val="28"/>
          <w:szCs w:val="28"/>
        </w:rPr>
        <w:t>khi</w:t>
      </w:r>
      <w:proofErr w:type="spellEnd"/>
      <w:r w:rsidR="00E1037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E10372">
        <w:rPr>
          <w:rFonts w:ascii="Times New Roman" w:eastAsia="Times New Roman" w:hAnsi="Times New Roman" w:cs="Times New Roman"/>
          <w:sz w:val="28"/>
          <w:szCs w:val="28"/>
        </w:rPr>
        <w:t>bo</w:t>
      </w:r>
      <w:proofErr w:type="spellEnd"/>
      <w:r w:rsidR="00E10372">
        <w:rPr>
          <w:rFonts w:ascii="Times New Roman" w:eastAsia="Times New Roman" w:hAnsi="Times New Roman" w:cs="Times New Roman"/>
          <w:sz w:val="28"/>
          <w:szCs w:val="28"/>
        </w:rPr>
        <w:t xml:space="preserve">̉ </w:t>
      </w:r>
      <w:proofErr w:type="spellStart"/>
      <w:r w:rsidR="00E10372">
        <w:rPr>
          <w:rFonts w:ascii="Times New Roman" w:eastAsia="Times New Roman" w:hAnsi="Times New Roman" w:cs="Times New Roman"/>
          <w:sz w:val="28"/>
          <w:szCs w:val="28"/>
        </w:rPr>
        <w:t>dấu</w:t>
      </w:r>
      <w:proofErr w:type="spellEnd"/>
      <w:r w:rsidR="00E1037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E10372">
        <w:rPr>
          <w:rFonts w:ascii="Times New Roman" w:eastAsia="Times New Roman" w:hAnsi="Times New Roman" w:cs="Times New Roman"/>
          <w:sz w:val="28"/>
          <w:szCs w:val="28"/>
        </w:rPr>
        <w:t>ngoặc</w:t>
      </w:r>
      <w:proofErr w:type="spellEnd"/>
      <w:r w:rsidR="00E1037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E10372">
        <w:rPr>
          <w:rFonts w:ascii="Times New Roman" w:eastAsia="Times New Roman" w:hAnsi="Times New Roman" w:cs="Times New Roman"/>
          <w:sz w:val="28"/>
          <w:szCs w:val="28"/>
        </w:rPr>
        <w:t>đằng</w:t>
      </w:r>
      <w:proofErr w:type="spellEnd"/>
      <w:r w:rsidR="00E1037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E10372">
        <w:rPr>
          <w:rFonts w:ascii="Times New Roman" w:eastAsia="Times New Roman" w:hAnsi="Times New Roman" w:cs="Times New Roman"/>
          <w:sz w:val="28"/>
          <w:szCs w:val="28"/>
        </w:rPr>
        <w:t>trước</w:t>
      </w:r>
      <w:proofErr w:type="spellEnd"/>
      <w:r w:rsidR="00E10372">
        <w:rPr>
          <w:rFonts w:ascii="Times New Roman" w:eastAsia="Times New Roman" w:hAnsi="Times New Roman" w:cs="Times New Roman"/>
          <w:sz w:val="28"/>
          <w:szCs w:val="28"/>
        </w:rPr>
        <w:t xml:space="preserve"> có </w:t>
      </w:r>
      <w:proofErr w:type="spellStart"/>
      <w:r w:rsidR="00E10372">
        <w:rPr>
          <w:rFonts w:ascii="Times New Roman" w:eastAsia="Times New Roman" w:hAnsi="Times New Roman" w:cs="Times New Roman"/>
          <w:sz w:val="28"/>
          <w:szCs w:val="28"/>
        </w:rPr>
        <w:t>dấu</w:t>
      </w:r>
      <w:proofErr w:type="spellEnd"/>
      <w:r w:rsidR="00E1037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E10372">
        <w:rPr>
          <w:rFonts w:ascii="Times New Roman" w:eastAsia="Times New Roman" w:hAnsi="Times New Roman" w:cs="Times New Roman"/>
          <w:sz w:val="28"/>
          <w:szCs w:val="28"/>
        </w:rPr>
        <w:t>trư</w:t>
      </w:r>
      <w:proofErr w:type="spellEnd"/>
      <w:r w:rsidR="00E10372">
        <w:rPr>
          <w:rFonts w:ascii="Times New Roman" w:eastAsia="Times New Roman" w:hAnsi="Times New Roman" w:cs="Times New Roman"/>
          <w:sz w:val="28"/>
          <w:szCs w:val="28"/>
        </w:rPr>
        <w:t>̀)</w:t>
      </w:r>
    </w:p>
    <w:p w:rsidR="00E7717C" w:rsidRDefault="00E7717C" w:rsidP="00E7717C">
      <w:pPr>
        <w:pStyle w:val="ListParagrap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+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Áp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dụ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ính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hấ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giao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oá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kế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hợp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ê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̉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em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hữ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lạ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gầ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7717C" w:rsidRDefault="00E7717C" w:rsidP="00E7717C">
      <w:pPr>
        <w:pStyle w:val="ListParagrap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+</w:t>
      </w:r>
      <w:proofErr w:type="spellStart"/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rư</w:t>
      </w:r>
      <w:proofErr w:type="spellEnd"/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ca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đồ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dạng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vớ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7717C" w:rsidRPr="00E7717C" w:rsidRDefault="00E7717C" w:rsidP="00E7717C">
      <w:pPr>
        <w:tabs>
          <w:tab w:val="left" w:pos="360"/>
          <w:tab w:val="left" w:pos="480"/>
        </w:tabs>
        <w:spacing w:after="0" w:line="240" w:lineRule="auto"/>
        <w:ind w:left="72"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Ví dụ: 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ho </w:t>
      </w:r>
      <w:proofErr w:type="spellStart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ai</w:t>
      </w:r>
      <w:proofErr w:type="spellEnd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ức</w:t>
      </w:r>
      <w:proofErr w:type="spellEnd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:</w:t>
      </w:r>
    </w:p>
    <w:p w:rsidR="00E7717C" w:rsidRPr="00E7717C" w:rsidRDefault="00E7717C" w:rsidP="00E7717C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lastRenderedPageBreak/>
        <w:t>P = 5x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 – 4xy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5x – 3.</w:t>
      </w:r>
    </w:p>
    <w:p w:rsidR="00E7717C" w:rsidRPr="00E10372" w:rsidRDefault="00E7717C" w:rsidP="00E7717C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Q = xyz – 4x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 + xy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+ 5x –</w:t>
      </w:r>
      <w:r w:rsidRPr="00E7717C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</w:rPr>
        <w:object w:dxaOrig="240" w:dyaOrig="620">
          <v:shape id="_x0000_i1041" type="#_x0000_t75" style="width:12pt;height:30.75pt" o:ole="">
            <v:imagedata r:id="rId5" o:title=""/>
          </v:shape>
          <o:OLEObject Type="Embed" ProgID="Equation.DSMT4" ShapeID="_x0000_i1041" DrawAspect="Content" ObjectID="_1647682384" r:id="rId11"/>
        </w:objec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. </w:t>
      </w:r>
      <w:proofErr w:type="spellStart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ãy</w:t>
      </w:r>
      <w:proofErr w:type="spellEnd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ính</w:t>
      </w:r>
      <w:proofErr w:type="spellEnd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iệu</w:t>
      </w:r>
      <w:proofErr w:type="spellEnd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ủa</w:t>
      </w:r>
      <w:proofErr w:type="spellEnd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P </w:t>
      </w:r>
      <w:proofErr w:type="spellStart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à</w:t>
      </w:r>
      <w:proofErr w:type="spellEnd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Q?</w:t>
      </w:r>
    </w:p>
    <w:p w:rsidR="00E7717C" w:rsidRPr="00E10372" w:rsidRDefault="00E7717C" w:rsidP="00E7717C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</w:p>
    <w:p w:rsidR="00E7717C" w:rsidRPr="00E7717C" w:rsidRDefault="00E7717C" w:rsidP="00E7717C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E7717C">
        <w:rPr>
          <w:rFonts w:ascii="Times New Roman" w:eastAsia="Times New Roman" w:hAnsi="Times New Roman" w:cs="Times New Roman"/>
          <w:iCs/>
          <w:color w:val="800080"/>
          <w:sz w:val="28"/>
          <w:szCs w:val="28"/>
        </w:rPr>
        <w:t>P – Q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gramStart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=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(</w:t>
      </w:r>
      <w:proofErr w:type="gramEnd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5x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– 4xy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 5x – 3) – (</w:t>
      </w:r>
      <w:proofErr w:type="spellStart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z</w:t>
      </w:r>
      <w:proofErr w:type="spellEnd"/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– 4x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+ xy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 5x –</w:t>
      </w:r>
      <w:r w:rsidRPr="00E7717C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40" w:dyaOrig="620">
          <v:shape id="_x0000_i1043" type="#_x0000_t75" style="width:12pt;height:30.75pt" o:ole="">
            <v:imagedata r:id="rId5" o:title=""/>
          </v:shape>
          <o:OLEObject Type="Embed" ProgID="Equation.DSMT4" ShapeID="_x0000_i1043" DrawAspect="Content" ObjectID="_1647682385" r:id="rId12"/>
        </w:object>
      </w:r>
      <w:r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)</w:t>
      </w:r>
    </w:p>
    <w:p w:rsidR="00E7717C" w:rsidRPr="00E7717C" w:rsidRDefault="00E10372" w:rsidP="00E7717C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        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= 5x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– 4xy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 5x – 3 – </w:t>
      </w:r>
      <w:proofErr w:type="spellStart"/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z</w:t>
      </w:r>
      <w:proofErr w:type="spellEnd"/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+ 4x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– xy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– 5x +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40" w:dyaOrig="620">
          <v:shape id="_x0000_i1044" type="#_x0000_t75" style="width:12pt;height:30.75pt" o:ole="">
            <v:imagedata r:id="rId5" o:title=""/>
          </v:shape>
          <o:OLEObject Type="Embed" ProgID="Equation.DSMT4" ShapeID="_x0000_i1044" DrawAspect="Content" ObjectID="_1647682386" r:id="rId13"/>
        </w:object>
      </w:r>
    </w:p>
    <w:p w:rsidR="00E10372" w:rsidRPr="00E10372" w:rsidRDefault="00E10372" w:rsidP="00E7717C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       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= (5x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 + 4x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y</w:t>
      </w:r>
      <w:proofErr w:type="gramStart"/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)+</w:t>
      </w:r>
      <w:proofErr w:type="gramEnd"/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(– 4xy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– xy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  <w:lang w:val="fr-FR"/>
        </w:rPr>
        <w:t>2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) + (5x – 5x) + (</w:t>
      </w:r>
      <w:r w:rsidR="00E7717C" w:rsidRPr="00E7717C">
        <w:rPr>
          <w:rFonts w:ascii="Times New Roman" w:eastAsia="Times New Roman" w:hAnsi="Times New Roman" w:cs="Times New Roman"/>
          <w:iCs/>
          <w:color w:val="000000"/>
          <w:position w:val="-24"/>
          <w:sz w:val="28"/>
          <w:szCs w:val="28"/>
          <w:lang w:val="fr-FR"/>
        </w:rPr>
        <w:object w:dxaOrig="240" w:dyaOrig="620">
          <v:shape id="_x0000_i1045" type="#_x0000_t75" style="width:12pt;height:30.75pt" o:ole="">
            <v:imagedata r:id="rId5" o:title=""/>
          </v:shape>
          <o:OLEObject Type="Embed" ProgID="Equation.DSMT4" ShapeID="_x0000_i1045" DrawAspect="Content" ObjectID="_1647682387" r:id="rId14"/>
        </w:object>
      </w:r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– 3) –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>xy</w:t>
      </w:r>
      <w:proofErr w:type="spellEnd"/>
    </w:p>
    <w:p w:rsidR="00E7717C" w:rsidRPr="00E7717C" w:rsidRDefault="00E10372" w:rsidP="00E7717C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</w:pPr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fr-FR"/>
        </w:rPr>
        <w:t xml:space="preserve">        </w:t>
      </w:r>
      <w:r w:rsidR="00E7717C"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= 9x</w:t>
      </w:r>
      <w:r w:rsidR="00E7717C"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="00E7717C"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y – 5xy</w:t>
      </w:r>
      <w:r w:rsidR="00E7717C"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perscript"/>
        </w:rPr>
        <w:t>2</w:t>
      </w:r>
      <w:r w:rsidR="00E7717C"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– xyz – 2</w:t>
      </w:r>
    </w:p>
    <w:p w:rsidR="00E10372" w:rsidRDefault="00E10372" w:rsidP="00E10372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ải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ư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ý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à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ỏ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ấ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goặ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à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ằng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ớc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ó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ấu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ừ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ì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phải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ổi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dấu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ác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ố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ạng</w:t>
      </w:r>
      <w:proofErr w:type="spellEnd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 w:rsidRPr="00E10372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ê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o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goă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E10372" w:rsidRDefault="00E10372" w:rsidP="00E10372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?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2 SGK/40</w:t>
      </w:r>
    </w:p>
    <w:p w:rsidR="00E10372" w:rsidRDefault="00E10372" w:rsidP="00E10372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/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iế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ầ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hơ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a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kh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ghiê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ứu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.</w:t>
      </w:r>
    </w:p>
    <w:p w:rsidR="00E10372" w:rsidRDefault="00E10372" w:rsidP="00E10372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ộng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,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rư</w:t>
      </w:r>
      <w:proofErr w:type="spellEnd"/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ta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?</w:t>
      </w:r>
    </w:p>
    <w:p w:rsidR="00E10372" w:rsidRDefault="00E10372" w:rsidP="00E10372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31 SGK/40,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33 SGK/40</w:t>
      </w:r>
    </w:p>
    <w:p w:rsidR="00E10372" w:rsidRDefault="00E10372" w:rsidP="00E10372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-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Họ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sinh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làm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34</w:t>
      </w:r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,35</w:t>
      </w:r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SGK/40</w:t>
      </w:r>
    </w:p>
    <w:p w:rsidR="00E10372" w:rsidRDefault="00E10372" w:rsidP="00E10372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_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36 SGK /41</w:t>
      </w:r>
    </w:p>
    <w:p w:rsidR="00E10372" w:rsidRDefault="00E10372" w:rsidP="00E10372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ợ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ý: + Thu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ê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bài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ho</w:t>
      </w:r>
      <w:proofErr w:type="spellEnd"/>
    </w:p>
    <w:p w:rsidR="00E10372" w:rsidRPr="00E10372" w:rsidRDefault="00E10372" w:rsidP="00E10372">
      <w:pPr>
        <w:tabs>
          <w:tab w:val="left" w:pos="360"/>
          <w:tab w:val="left" w:pos="480"/>
        </w:tabs>
        <w:spacing w:after="0" w:line="240" w:lineRule="auto"/>
        <w:ind w:right="-108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          +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ay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i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́ trị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củ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x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̀ y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ào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ức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vừa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thu</w:t>
      </w:r>
      <w:proofErr w:type="spellEnd"/>
      <w:proofErr w:type="gram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gọn</w:t>
      </w:r>
      <w:proofErr w:type="spellEnd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được</w:t>
      </w:r>
      <w:proofErr w:type="spellEnd"/>
    </w:p>
    <w:p w:rsidR="00E7717C" w:rsidRPr="00E10372" w:rsidRDefault="00E7717C" w:rsidP="00E7717C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E7717C" w:rsidRPr="008E6FAE" w:rsidRDefault="00E7717C" w:rsidP="008E6FAE">
      <w:pPr>
        <w:rPr>
          <w:rFonts w:ascii="Times New Roman" w:eastAsia="Times New Roman" w:hAnsi="Times New Roman" w:cs="Times New Roman"/>
          <w:sz w:val="28"/>
          <w:szCs w:val="28"/>
        </w:rPr>
      </w:pPr>
    </w:p>
    <w:sectPr w:rsidR="00E7717C" w:rsidRPr="008E6FA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4277CE"/>
    <w:multiLevelType w:val="hybridMultilevel"/>
    <w:tmpl w:val="5CA82C9E"/>
    <w:lvl w:ilvl="0" w:tplc="20DA9C8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A566CF5"/>
    <w:multiLevelType w:val="hybridMultilevel"/>
    <w:tmpl w:val="EFA2A076"/>
    <w:lvl w:ilvl="0" w:tplc="4268070A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8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39570996"/>
    <w:multiLevelType w:val="hybridMultilevel"/>
    <w:tmpl w:val="60F2B702"/>
    <w:lvl w:ilvl="0" w:tplc="7D56DA4A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704CB462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80008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44FB040B"/>
    <w:multiLevelType w:val="hybridMultilevel"/>
    <w:tmpl w:val="91085A88"/>
    <w:lvl w:ilvl="0" w:tplc="6EA62EBA">
      <w:start w:val="1"/>
      <w:numFmt w:val="bullet"/>
      <w:lvlText w:val="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49B207B3"/>
    <w:multiLevelType w:val="hybridMultilevel"/>
    <w:tmpl w:val="5EEAC0A6"/>
    <w:lvl w:ilvl="0" w:tplc="9D3EF63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451C89"/>
    <w:multiLevelType w:val="hybridMultilevel"/>
    <w:tmpl w:val="6046B3CE"/>
    <w:lvl w:ilvl="0" w:tplc="62E8EEE0">
      <w:start w:val="1"/>
      <w:numFmt w:val="bullet"/>
      <w:lvlText w:val=""/>
      <w:lvlJc w:val="left"/>
      <w:pPr>
        <w:tabs>
          <w:tab w:val="num" w:pos="72"/>
        </w:tabs>
        <w:ind w:firstLine="72"/>
      </w:pPr>
      <w:rPr>
        <w:rFonts w:ascii="Times New Roman" w:hAnsi="Times New Roman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761C70B8"/>
    <w:multiLevelType w:val="hybridMultilevel"/>
    <w:tmpl w:val="286C3A0C"/>
    <w:lvl w:ilvl="0" w:tplc="426C8EC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6"/>
  </w:num>
  <w:num w:numId="5">
    <w:abstractNumId w:val="2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C71"/>
    <w:rsid w:val="00366C9C"/>
    <w:rsid w:val="008E6FAE"/>
    <w:rsid w:val="00967EB8"/>
    <w:rsid w:val="00C55630"/>
    <w:rsid w:val="00CE5C71"/>
    <w:rsid w:val="00E10372"/>
    <w:rsid w:val="00E771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CC7B46-F0A8-4C75-90FE-7953F1C2D2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5C7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7</Words>
  <Characters>192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20-04-06T05:46:00Z</dcterms:created>
  <dcterms:modified xsi:type="dcterms:W3CDTF">2020-04-06T05:46:00Z</dcterms:modified>
</cp:coreProperties>
</file>